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850" w:rsidRPr="006756E3" w:rsidRDefault="00742850" w:rsidP="00AA4C9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  <w:r w:rsidR="006756E3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  </w:t>
      </w:r>
      <w:bookmarkStart w:id="0" w:name="_GoBack"/>
      <w:bookmarkEnd w:id="0"/>
    </w:p>
    <w:p w:rsidR="00F8748C" w:rsidRPr="001D407E" w:rsidRDefault="001D407E" w:rsidP="00F8748C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Διαγώνισμα Παράλληλες Ευθείες - Τρίγωνα</w:t>
      </w:r>
    </w:p>
    <w:p w:rsidR="001D407E" w:rsidRPr="00742850" w:rsidRDefault="001D407E" w:rsidP="00F8748C">
      <w:pPr>
        <w:spacing w:after="0" w:line="240" w:lineRule="auto"/>
        <w:rPr>
          <w:rFonts w:ascii="Arial" w:eastAsia="Times New Roman" w:hAnsi="Arial" w:cs="Arial"/>
        </w:rPr>
      </w:pPr>
    </w:p>
    <w:p w:rsidR="00EA4074" w:rsidRPr="00F8748C" w:rsidRDefault="00F8748C" w:rsidP="00F8748C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F8748C">
        <w:rPr>
          <w:rFonts w:ascii="Arial" w:hAnsi="Arial" w:cs="Arial"/>
        </w:rPr>
        <w:t xml:space="preserve">Να συμπληρώσετε τον </w:t>
      </w:r>
      <w:r w:rsidR="00412BE1">
        <w:rPr>
          <w:rFonts w:ascii="Arial" w:hAnsi="Arial" w:cs="Arial"/>
        </w:rPr>
        <w:t>πίνακα βάζοντας √ στο ορθό. (β.</w:t>
      </w:r>
      <w:r w:rsidR="00933425">
        <w:rPr>
          <w:rFonts w:ascii="Arial" w:hAnsi="Arial" w:cs="Arial"/>
        </w:rPr>
        <w:t>3</w:t>
      </w:r>
      <w:r w:rsidRPr="00F8748C">
        <w:rPr>
          <w:rFonts w:ascii="Arial" w:hAnsi="Arial" w:cs="Arial"/>
        </w:rPr>
        <w:t>)</w:t>
      </w:r>
    </w:p>
    <w:tbl>
      <w:tblPr>
        <w:tblStyle w:val="TableGrid"/>
        <w:tblW w:w="9159" w:type="dxa"/>
        <w:tblLook w:val="04A0"/>
      </w:tblPr>
      <w:tblGrid>
        <w:gridCol w:w="3067"/>
        <w:gridCol w:w="3046"/>
        <w:gridCol w:w="3046"/>
      </w:tblGrid>
      <w:tr w:rsidR="00A44418" w:rsidTr="004B5CDE">
        <w:trPr>
          <w:trHeight w:val="2413"/>
        </w:trPr>
        <w:tc>
          <w:tcPr>
            <w:tcW w:w="3055" w:type="dxa"/>
          </w:tcPr>
          <w:p w:rsidR="00A44418" w:rsidRPr="00F8748C" w:rsidRDefault="001E3081">
            <w:r w:rsidRPr="001E3081">
              <w:rPr>
                <w:noProof/>
                <w:lang w:eastAsia="el-GR"/>
              </w:rPr>
              <w:drawing>
                <wp:inline distT="0" distB="0" distL="0" distR="0">
                  <wp:extent cx="1802921" cy="1204643"/>
                  <wp:effectExtent l="0" t="0" r="698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7332" cy="12075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2" w:type="dxa"/>
          </w:tcPr>
          <w:p w:rsidR="00A44418" w:rsidRPr="00F8748C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 w:rsidRPr="00F8748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A4441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□ 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Οξ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Αμβλ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Ορθογώνιο</w:t>
            </w:r>
          </w:p>
        </w:tc>
        <w:tc>
          <w:tcPr>
            <w:tcW w:w="3052" w:type="dxa"/>
          </w:tcPr>
          <w:p w:rsidR="00A44418" w:rsidRPr="00A44418" w:rsidRDefault="00A44418" w:rsidP="001504E0">
            <w:pPr>
              <w:rPr>
                <w:lang w:val="en-US"/>
              </w:rPr>
            </w:pP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  <w:r>
              <w:t xml:space="preserve">□ </w:t>
            </w:r>
            <w:r w:rsidRPr="00A44418">
              <w:rPr>
                <w:rFonts w:ascii="Arial" w:hAnsi="Arial" w:cs="Arial"/>
              </w:rPr>
              <w:t>Σκαληνό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Ισοσκελές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Default="00A44418" w:rsidP="001504E0">
            <w:r w:rsidRPr="00A44418">
              <w:rPr>
                <w:rFonts w:ascii="Arial" w:hAnsi="Arial" w:cs="Arial"/>
              </w:rPr>
              <w:t>□ Ισόπλευρο</w:t>
            </w:r>
          </w:p>
        </w:tc>
      </w:tr>
      <w:tr w:rsidR="00A44418" w:rsidTr="004B5CDE">
        <w:trPr>
          <w:trHeight w:val="2224"/>
        </w:trPr>
        <w:tc>
          <w:tcPr>
            <w:tcW w:w="3055" w:type="dxa"/>
          </w:tcPr>
          <w:p w:rsidR="00A44418" w:rsidRDefault="00A44418">
            <w:pPr>
              <w:rPr>
                <w:lang w:val="en-US"/>
              </w:rPr>
            </w:pPr>
            <w:r w:rsidRPr="00EA4074">
              <w:rPr>
                <w:noProof/>
                <w:lang w:eastAsia="el-GR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156845</wp:posOffset>
                  </wp:positionH>
                  <wp:positionV relativeFrom="paragraph">
                    <wp:posOffset>173355</wp:posOffset>
                  </wp:positionV>
                  <wp:extent cx="1492250" cy="1388745"/>
                  <wp:effectExtent l="0" t="0" r="0" b="1905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250" cy="13887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52" w:type="dxa"/>
          </w:tcPr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Pr="00A44418" w:rsidRDefault="00EF655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44418" w:rsidRPr="00A4441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□  </w:t>
            </w:r>
            <w:r w:rsidR="00A44418" w:rsidRPr="00A44418">
              <w:rPr>
                <w:rFonts w:ascii="Arial" w:eastAsia="Times New Roman" w:hAnsi="Arial" w:cs="Arial"/>
                <w:sz w:val="24"/>
                <w:szCs w:val="24"/>
              </w:rPr>
              <w:t>Οξ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Αμβλ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Ορθογώνιο</w:t>
            </w:r>
          </w:p>
        </w:tc>
        <w:tc>
          <w:tcPr>
            <w:tcW w:w="3052" w:type="dxa"/>
          </w:tcPr>
          <w:p w:rsidR="00A44418" w:rsidRDefault="00A44418" w:rsidP="001504E0"/>
          <w:p w:rsidR="00A44418" w:rsidRDefault="00A44418" w:rsidP="001504E0"/>
          <w:p w:rsidR="00A44418" w:rsidRPr="00A44418" w:rsidRDefault="00A44418" w:rsidP="001504E0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Σκαληνό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Ισοσκελές</w:t>
            </w:r>
          </w:p>
          <w:p w:rsidR="00A44418" w:rsidRPr="00A44418" w:rsidRDefault="00A44418" w:rsidP="001504E0">
            <w:pPr>
              <w:rPr>
                <w:rFonts w:ascii="Arial" w:hAnsi="Arial" w:cs="Arial"/>
              </w:rPr>
            </w:pPr>
          </w:p>
          <w:p w:rsidR="00A44418" w:rsidRDefault="00A44418" w:rsidP="001504E0">
            <w:r w:rsidRPr="00A44418">
              <w:rPr>
                <w:rFonts w:ascii="Arial" w:hAnsi="Arial" w:cs="Arial"/>
              </w:rPr>
              <w:t>□ Ισόπλευρο</w:t>
            </w:r>
          </w:p>
        </w:tc>
      </w:tr>
      <w:tr w:rsidR="00A44418" w:rsidTr="00A44418">
        <w:trPr>
          <w:trHeight w:val="2675"/>
        </w:trPr>
        <w:tc>
          <w:tcPr>
            <w:tcW w:w="3055" w:type="dxa"/>
          </w:tcPr>
          <w:p w:rsidR="00A44418" w:rsidRPr="00EA4074" w:rsidRDefault="00A44418">
            <w:pPr>
              <w:rPr>
                <w:lang w:val="en-US"/>
              </w:rPr>
            </w:pPr>
            <w:r w:rsidRPr="00EA4074">
              <w:rPr>
                <w:noProof/>
                <w:lang w:eastAsia="el-GR"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106680</wp:posOffset>
                  </wp:positionH>
                  <wp:positionV relativeFrom="paragraph">
                    <wp:posOffset>241935</wp:posOffset>
                  </wp:positionV>
                  <wp:extent cx="1543685" cy="1256030"/>
                  <wp:effectExtent l="0" t="0" r="0" b="127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43685" cy="1256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052" w:type="dxa"/>
          </w:tcPr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Default="00A44418" w:rsidP="00A44418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  <w:p w:rsidR="00A44418" w:rsidRPr="00A44418" w:rsidRDefault="00EF655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44418" w:rsidRPr="00A4441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□  </w:t>
            </w:r>
            <w:r w:rsidR="00A44418" w:rsidRPr="00A44418">
              <w:rPr>
                <w:rFonts w:ascii="Arial" w:eastAsia="Times New Roman" w:hAnsi="Arial" w:cs="Arial"/>
                <w:sz w:val="24"/>
                <w:szCs w:val="24"/>
              </w:rPr>
              <w:t>Οξ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Αμβλυγώνιο</w:t>
            </w:r>
          </w:p>
          <w:p w:rsidR="00A44418" w:rsidRPr="00A44418" w:rsidRDefault="00A44418" w:rsidP="00A44418">
            <w:pPr>
              <w:rPr>
                <w:rFonts w:ascii="Arial" w:eastAsia="Times New Roman" w:hAnsi="Arial" w:cs="Arial"/>
                <w:sz w:val="24"/>
                <w:szCs w:val="24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>
              <w:rPr>
                <w:rFonts w:ascii="Arial" w:eastAsia="Times New Roman" w:hAnsi="Arial" w:cs="Arial"/>
                <w:sz w:val="24"/>
                <w:szCs w:val="24"/>
                <w:lang w:val="en-US"/>
              </w:rPr>
              <w:t xml:space="preserve"> </w:t>
            </w:r>
            <w:r w:rsidRPr="00A44418">
              <w:rPr>
                <w:rFonts w:ascii="Arial" w:eastAsia="Times New Roman" w:hAnsi="Arial" w:cs="Arial"/>
                <w:sz w:val="24"/>
                <w:szCs w:val="24"/>
              </w:rPr>
              <w:t>□ Ορθογώνιο</w:t>
            </w:r>
          </w:p>
        </w:tc>
        <w:tc>
          <w:tcPr>
            <w:tcW w:w="3052" w:type="dxa"/>
          </w:tcPr>
          <w:p w:rsidR="00A44418" w:rsidRDefault="00A44418" w:rsidP="00A44418">
            <w:pPr>
              <w:rPr>
                <w:rFonts w:ascii="Arial" w:hAnsi="Arial" w:cs="Arial"/>
                <w:lang w:val="en-US"/>
              </w:rPr>
            </w:pPr>
          </w:p>
          <w:p w:rsidR="00A44418" w:rsidRDefault="00A44418" w:rsidP="00A44418">
            <w:pPr>
              <w:rPr>
                <w:rFonts w:ascii="Arial" w:hAnsi="Arial" w:cs="Arial"/>
                <w:lang w:val="en-US"/>
              </w:rPr>
            </w:pP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Σκαληνό</w:t>
            </w: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  <w:r w:rsidRPr="00A44418">
              <w:rPr>
                <w:rFonts w:ascii="Arial" w:hAnsi="Arial" w:cs="Arial"/>
              </w:rPr>
              <w:t>□ Ισοσκελές</w:t>
            </w:r>
          </w:p>
          <w:p w:rsidR="00A44418" w:rsidRPr="00A44418" w:rsidRDefault="00A44418" w:rsidP="00A44418">
            <w:pPr>
              <w:rPr>
                <w:rFonts w:ascii="Arial" w:hAnsi="Arial" w:cs="Arial"/>
              </w:rPr>
            </w:pPr>
          </w:p>
          <w:p w:rsidR="00A44418" w:rsidRDefault="00A44418" w:rsidP="00A44418">
            <w:pPr>
              <w:rPr>
                <w:lang w:val="en-US"/>
              </w:rPr>
            </w:pPr>
            <w:r w:rsidRPr="00A44418">
              <w:rPr>
                <w:rFonts w:ascii="Arial" w:hAnsi="Arial" w:cs="Arial"/>
              </w:rPr>
              <w:t>□ Ισόπλευρο</w:t>
            </w:r>
          </w:p>
        </w:tc>
      </w:tr>
    </w:tbl>
    <w:p w:rsidR="007306BE" w:rsidRPr="007306BE" w:rsidRDefault="007306BE" w:rsidP="007306BE">
      <w:pPr>
        <w:pStyle w:val="ListParagraph"/>
      </w:pPr>
    </w:p>
    <w:p w:rsidR="00933425" w:rsidRDefault="007306BE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7306BE">
        <w:rPr>
          <w:rFonts w:ascii="Arial" w:hAnsi="Arial" w:cs="Arial"/>
        </w:rPr>
        <w:t xml:space="preserve">Να χαρακτηρίσετε </w:t>
      </w:r>
      <w:r w:rsidRPr="007306BE">
        <w:rPr>
          <w:rFonts w:ascii="Arial" w:hAnsi="Arial" w:cs="Arial"/>
          <w:b/>
        </w:rPr>
        <w:t>ΣΩΣΤΟ ή ΛΑΘΟΣ</w:t>
      </w:r>
      <w:r w:rsidRPr="007306BE">
        <w:rPr>
          <w:rFonts w:ascii="Arial" w:hAnsi="Arial" w:cs="Arial"/>
        </w:rPr>
        <w:t xml:space="preserve"> τις πιο κάτω προτάσεις βάζοντας σε κύκλο τον αντίστοιχο χαρακτηρισμό</w:t>
      </w:r>
      <w:r>
        <w:rPr>
          <w:rFonts w:ascii="Arial" w:hAnsi="Arial" w:cs="Arial"/>
        </w:rPr>
        <w:t>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2,5)</w:t>
      </w:r>
    </w:p>
    <w:p w:rsidR="00933425" w:rsidRDefault="00933425" w:rsidP="00933425">
      <w:pPr>
        <w:pStyle w:val="ListParagraph"/>
        <w:rPr>
          <w:rFonts w:ascii="Arial" w:hAnsi="Arial" w:cs="Arial"/>
        </w:rPr>
      </w:pPr>
    </w:p>
    <w:p w:rsidR="004F058D" w:rsidRPr="00933425" w:rsidRDefault="004F058D" w:rsidP="00933425">
      <w:pPr>
        <w:pStyle w:val="ListParagraph"/>
        <w:rPr>
          <w:rFonts w:ascii="Arial" w:hAnsi="Arial" w:cs="Arial"/>
        </w:rPr>
      </w:pPr>
      <w:r w:rsidRPr="00933425">
        <w:rPr>
          <w:rFonts w:ascii="Arial" w:hAnsi="Arial" w:cs="Arial"/>
        </w:rPr>
        <w:t xml:space="preserve">α) Το άθροισμα των γωνιών ενός τριγώνου είναι 180°.    </w:t>
      </w:r>
      <w:r w:rsidRPr="00933425">
        <w:rPr>
          <w:rFonts w:ascii="Arial" w:hAnsi="Arial" w:cs="Arial"/>
          <w:b/>
        </w:rPr>
        <w:t>ΣΩΣΤΟ / ΛΑΘΟΣ</w:t>
      </w:r>
      <w:r w:rsidRPr="00933425">
        <w:rPr>
          <w:rFonts w:ascii="Arial" w:hAnsi="Arial" w:cs="Arial"/>
        </w:rPr>
        <w:t xml:space="preserve">    </w:t>
      </w:r>
    </w:p>
    <w:p w:rsidR="004F058D" w:rsidRDefault="004F058D" w:rsidP="0072075A">
      <w:pPr>
        <w:pStyle w:val="ListParagraph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β) Το ισόπλευρο τρίγωνο έχει τρεις ίσες γωνίες.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</w:t>
      </w:r>
    </w:p>
    <w:p w:rsidR="004F058D" w:rsidRDefault="004F058D" w:rsidP="0072075A">
      <w:pPr>
        <w:pStyle w:val="ListParagraph"/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γ) Ένα ορθογώνιο τρίγωνο μπορεί να είναι ισοσκελές.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</w:t>
      </w:r>
    </w:p>
    <w:p w:rsidR="004F058D" w:rsidRDefault="004F058D" w:rsidP="0072075A">
      <w:pPr>
        <w:pStyle w:val="ListParagraph"/>
        <w:spacing w:line="360" w:lineRule="auto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δ) Το αμβλυγώνιο τρίγωνο έχει δύο αμβλείες γωνίες.       </w:t>
      </w:r>
      <w:r w:rsidRPr="002A4EDD">
        <w:rPr>
          <w:rFonts w:ascii="Arial" w:hAnsi="Arial" w:cs="Arial"/>
          <w:b/>
        </w:rPr>
        <w:t>ΣΩΣΤΟ / ΛΑΘΟΣ</w:t>
      </w:r>
    </w:p>
    <w:p w:rsidR="00742850" w:rsidRDefault="004F058D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  <w:r>
        <w:rPr>
          <w:rFonts w:ascii="Arial" w:hAnsi="Arial" w:cs="Arial"/>
        </w:rPr>
        <w:t xml:space="preserve">ε) </w:t>
      </w:r>
      <w:r w:rsidR="00154DFE">
        <w:rPr>
          <w:rFonts w:ascii="Arial" w:hAnsi="Arial" w:cs="Arial"/>
        </w:rPr>
        <w:t xml:space="preserve">Η διάμεσος είναι και ύψος σε ένα σκαληνό τρίγωνο.     </w:t>
      </w:r>
      <w:r w:rsidR="00154DFE" w:rsidRPr="002A4EDD">
        <w:rPr>
          <w:rFonts w:ascii="Arial" w:hAnsi="Arial" w:cs="Arial"/>
          <w:b/>
        </w:rPr>
        <w:t>ΣΩΣΤΟ / ΛΑΘΟΣ</w:t>
      </w:r>
      <w:r w:rsidR="0072075A">
        <w:rPr>
          <w:rFonts w:ascii="Arial" w:hAnsi="Arial" w:cs="Arial"/>
        </w:rPr>
        <w:t xml:space="preserve">   </w:t>
      </w: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42850" w:rsidRDefault="00742850" w:rsidP="0072075A">
      <w:pPr>
        <w:pStyle w:val="ListParagraph"/>
        <w:spacing w:line="360" w:lineRule="auto"/>
        <w:rPr>
          <w:rFonts w:ascii="Arial" w:hAnsi="Arial" w:cs="Arial"/>
          <w:lang w:val="en-US"/>
        </w:rPr>
      </w:pPr>
    </w:p>
    <w:p w:rsidR="007306BE" w:rsidRPr="0072075A" w:rsidRDefault="004F058D" w:rsidP="0072075A">
      <w:pPr>
        <w:pStyle w:val="ListParagraph"/>
        <w:spacing w:line="360" w:lineRule="auto"/>
        <w:rPr>
          <w:rFonts w:ascii="Arial" w:hAnsi="Arial" w:cs="Arial"/>
        </w:rPr>
      </w:pPr>
      <w:r w:rsidRPr="0072075A">
        <w:rPr>
          <w:rFonts w:ascii="Arial" w:hAnsi="Arial" w:cs="Arial"/>
        </w:rPr>
        <w:t xml:space="preserve">    </w:t>
      </w:r>
    </w:p>
    <w:p w:rsidR="00933425" w:rsidRPr="00F8748C" w:rsidRDefault="007A60C8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4242A1">
        <w:rPr>
          <w:noProof/>
          <w:lang w:eastAsia="el-GR"/>
        </w:rPr>
        <w:lastRenderedPageBreak/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267335</wp:posOffset>
            </wp:positionV>
            <wp:extent cx="2058035" cy="18891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035" cy="1889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1029">
        <w:rPr>
          <w:rFonts w:ascii="Arial" w:hAnsi="Arial" w:cs="Arial"/>
        </w:rPr>
        <w:t>Να υπολογίσετε το χ</w:t>
      </w:r>
      <w:r w:rsidR="004242A1">
        <w:rPr>
          <w:rFonts w:ascii="Arial" w:hAnsi="Arial" w:cs="Arial"/>
        </w:rPr>
        <w:t xml:space="preserve"> και το ψ στα πιο κάτω τρίγωνα</w:t>
      </w:r>
      <w:r w:rsidR="00771029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Να δικαιολογήσετε τις απαντήσεις σας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2</w:t>
      </w:r>
      <w:r w:rsidR="00933425" w:rsidRPr="00F8748C">
        <w:rPr>
          <w:rFonts w:ascii="Arial" w:hAnsi="Arial" w:cs="Arial"/>
        </w:rPr>
        <w:t>)</w:t>
      </w:r>
    </w:p>
    <w:p w:rsidR="007306BE" w:rsidRDefault="007306BE" w:rsidP="00933425">
      <w:pPr>
        <w:pStyle w:val="ListParagraph"/>
        <w:ind w:left="928"/>
        <w:rPr>
          <w:rFonts w:ascii="Arial" w:hAnsi="Arial" w:cs="Arial"/>
        </w:rPr>
      </w:pPr>
    </w:p>
    <w:p w:rsidR="005B4F60" w:rsidRPr="00771029" w:rsidRDefault="007A60C8" w:rsidP="005B4F60">
      <w:pPr>
        <w:pStyle w:val="ListParagraph"/>
        <w:rPr>
          <w:rFonts w:ascii="Arial" w:hAnsi="Arial" w:cs="Arial"/>
        </w:rPr>
      </w:pPr>
      <w:r w:rsidRPr="005B4F60">
        <w:rPr>
          <w:noProof/>
          <w:lang w:eastAsia="el-GR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1275</wp:posOffset>
            </wp:positionH>
            <wp:positionV relativeFrom="paragraph">
              <wp:posOffset>315595</wp:posOffset>
            </wp:positionV>
            <wp:extent cx="1965960" cy="1500505"/>
            <wp:effectExtent l="0" t="0" r="0" b="444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5005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012E" w:rsidRPr="002F012E">
        <w:rPr>
          <w:noProof/>
          <w:lang w:eastAsia="el-GR"/>
        </w:rPr>
        <w:pict>
          <v:line id="Straight Connector 12" o:spid="_x0000_s1026" style="position:absolute;left:0;text-align:left;z-index:251682816;visibility:visible;mso-position-horizontal-relative:text;mso-position-vertical-relative:text;mso-width-relative:margin;mso-height-relative:margin" from="189.15pt,14.65pt" to="189.15pt,2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" strokecolor="black [3040]"/>
        </w:pict>
      </w:r>
      <w:r w:rsidR="004242A1">
        <w:rPr>
          <w:rFonts w:ascii="Arial" w:hAnsi="Arial" w:cs="Arial"/>
        </w:rPr>
        <w:t xml:space="preserve">α)                                                               β)       </w:t>
      </w:r>
    </w:p>
    <w:p w:rsidR="00E0531F" w:rsidRPr="007306BE" w:rsidRDefault="000444C1" w:rsidP="00E0531F">
      <w:r w:rsidRPr="000444C1">
        <w:rPr>
          <w:noProof/>
          <w:lang w:eastAsia="el-GR"/>
        </w:rPr>
        <w:t xml:space="preserve"> </w:t>
      </w:r>
    </w:p>
    <w:p w:rsidR="00CA0A6A" w:rsidRDefault="005B4F60" w:rsidP="005B4F6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CA0A6A" w:rsidRDefault="00CA0A6A" w:rsidP="005B4F60">
      <w:pPr>
        <w:pStyle w:val="ListParagraph"/>
        <w:rPr>
          <w:rFonts w:ascii="Arial" w:hAnsi="Arial" w:cs="Arial"/>
        </w:rPr>
      </w:pPr>
    </w:p>
    <w:p w:rsidR="004242A1" w:rsidRDefault="004242A1" w:rsidP="005B4F60">
      <w:pPr>
        <w:pStyle w:val="ListParagraph"/>
        <w:rPr>
          <w:rFonts w:ascii="Arial" w:hAnsi="Arial" w:cs="Arial"/>
        </w:rPr>
      </w:pPr>
    </w:p>
    <w:p w:rsidR="004242A1" w:rsidRDefault="004242A1" w:rsidP="005B4F60">
      <w:pPr>
        <w:pStyle w:val="ListParagraph"/>
        <w:rPr>
          <w:rFonts w:ascii="Arial" w:hAnsi="Arial" w:cs="Arial"/>
        </w:rPr>
      </w:pPr>
    </w:p>
    <w:p w:rsidR="004242A1" w:rsidRPr="004B5CDE" w:rsidRDefault="004242A1" w:rsidP="004B5CDE">
      <w:pPr>
        <w:rPr>
          <w:rFonts w:ascii="Arial" w:hAnsi="Arial" w:cs="Arial"/>
        </w:rPr>
      </w:pPr>
    </w:p>
    <w:p w:rsidR="004242A1" w:rsidRDefault="004242A1" w:rsidP="005B4F60">
      <w:pPr>
        <w:pStyle w:val="ListParagraph"/>
        <w:rPr>
          <w:rFonts w:ascii="Arial" w:hAnsi="Arial" w:cs="Arial"/>
        </w:rPr>
      </w:pPr>
    </w:p>
    <w:p w:rsidR="00933425" w:rsidRPr="00F8748C" w:rsidRDefault="005D5C54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771029">
        <w:rPr>
          <w:noProof/>
          <w:lang w:eastAsia="el-GR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10515</wp:posOffset>
            </wp:positionH>
            <wp:positionV relativeFrom="paragraph">
              <wp:posOffset>443865</wp:posOffset>
            </wp:positionV>
            <wp:extent cx="2629535" cy="162115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9535" cy="1621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4F60">
        <w:rPr>
          <w:rFonts w:ascii="Arial" w:hAnsi="Arial" w:cs="Arial"/>
        </w:rPr>
        <w:t xml:space="preserve">  </w:t>
      </w:r>
      <w:r w:rsidR="00412BE1">
        <w:rPr>
          <w:rFonts w:ascii="Arial" w:hAnsi="Arial" w:cs="Arial"/>
        </w:rPr>
        <w:t xml:space="preserve">Στο πιο κάτω σχήμα </w:t>
      </w:r>
      <w:r w:rsidR="00412BE1" w:rsidRPr="00F74445">
        <w:rPr>
          <w:rFonts w:ascii="Arial" w:hAnsi="Arial" w:cs="Arial"/>
          <w:position w:val="-12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8.35pt" o:ole="">
            <v:imagedata r:id="rId14" o:title=""/>
          </v:shape>
          <o:OLEObject Type="Embed" ProgID="Equation.DSMT4" ShapeID="_x0000_i1025" DrawAspect="Content" ObjectID="_1438591392" r:id="rId15"/>
        </w:object>
      </w:r>
      <w:r w:rsidR="00412BE1">
        <w:rPr>
          <w:rFonts w:ascii="Arial" w:hAnsi="Arial" w:cs="Arial"/>
        </w:rPr>
        <w:t>, να υπολογίσετε τις γωνίες α,β,γ.</w:t>
      </w:r>
      <w:r w:rsidR="007A60C8" w:rsidRPr="007A60C8">
        <w:rPr>
          <w:rFonts w:ascii="Arial" w:hAnsi="Arial" w:cs="Arial"/>
        </w:rPr>
        <w:t xml:space="preserve"> </w:t>
      </w:r>
      <w:r w:rsidR="007A60C8">
        <w:rPr>
          <w:rFonts w:ascii="Arial" w:hAnsi="Arial" w:cs="Arial"/>
        </w:rPr>
        <w:t>Να δικαιολογήσετε τις απαντήσεις σας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3</w:t>
      </w:r>
      <w:r w:rsidR="00933425" w:rsidRPr="00F8748C">
        <w:rPr>
          <w:rFonts w:ascii="Arial" w:hAnsi="Arial" w:cs="Arial"/>
        </w:rPr>
        <w:t>)</w:t>
      </w:r>
    </w:p>
    <w:p w:rsidR="007A60C8" w:rsidRDefault="007A60C8" w:rsidP="000963BA">
      <w:pPr>
        <w:pStyle w:val="ListParagraph"/>
        <w:ind w:left="928"/>
        <w:rPr>
          <w:rFonts w:ascii="Arial" w:hAnsi="Arial" w:cs="Arial"/>
        </w:rPr>
      </w:pPr>
    </w:p>
    <w:p w:rsidR="00412BE1" w:rsidRPr="00F74445" w:rsidRDefault="00412BE1" w:rsidP="007A60C8">
      <w:pPr>
        <w:pStyle w:val="ListParagraph"/>
        <w:ind w:left="928"/>
        <w:rPr>
          <w:rFonts w:ascii="Arial" w:hAnsi="Arial" w:cs="Arial"/>
        </w:rPr>
      </w:pPr>
    </w:p>
    <w:p w:rsidR="00771029" w:rsidRDefault="00771029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12BE1" w:rsidRPr="00336424" w:rsidRDefault="00412BE1" w:rsidP="00336424">
      <w:pPr>
        <w:rPr>
          <w:rFonts w:ascii="Arial" w:hAnsi="Arial" w:cs="Arial"/>
        </w:rPr>
      </w:pPr>
    </w:p>
    <w:p w:rsidR="00412BE1" w:rsidRDefault="00412BE1" w:rsidP="005B4F60">
      <w:pPr>
        <w:pStyle w:val="ListParagraph"/>
        <w:rPr>
          <w:rFonts w:ascii="Arial" w:hAnsi="Arial" w:cs="Arial"/>
        </w:rPr>
      </w:pPr>
    </w:p>
    <w:p w:rsidR="004B5CDE" w:rsidRDefault="004B5CDE" w:rsidP="005B4F60">
      <w:pPr>
        <w:pStyle w:val="ListParagraph"/>
        <w:rPr>
          <w:rFonts w:ascii="Arial" w:hAnsi="Arial" w:cs="Arial"/>
        </w:rPr>
      </w:pPr>
    </w:p>
    <w:p w:rsidR="00412BE1" w:rsidRPr="005B4F60" w:rsidRDefault="00412BE1" w:rsidP="005B4F60">
      <w:pPr>
        <w:pStyle w:val="ListParagraph"/>
        <w:rPr>
          <w:rFonts w:ascii="Arial" w:hAnsi="Arial" w:cs="Arial"/>
        </w:rPr>
      </w:pPr>
    </w:p>
    <w:p w:rsidR="00933425" w:rsidRPr="00167BF3" w:rsidRDefault="00771029" w:rsidP="00167BF3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832A0E">
        <w:rPr>
          <w:rFonts w:ascii="Arial" w:hAnsi="Arial" w:cs="Arial"/>
        </w:rPr>
        <w:t xml:space="preserve">Να υπολογίσετε τις </w:t>
      </w:r>
      <w:r w:rsidRPr="0072075A">
        <w:rPr>
          <w:rFonts w:ascii="Arial" w:hAnsi="Arial" w:cs="Arial"/>
          <w:b/>
        </w:rPr>
        <w:t xml:space="preserve">γωνίες </w:t>
      </w:r>
      <w:r w:rsidRPr="00832A0E">
        <w:rPr>
          <w:rFonts w:ascii="Arial" w:hAnsi="Arial" w:cs="Arial"/>
        </w:rPr>
        <w:t xml:space="preserve">του πιο κάτω </w:t>
      </w:r>
      <w:r w:rsidRPr="0072075A">
        <w:rPr>
          <w:rFonts w:ascii="Arial" w:hAnsi="Arial" w:cs="Arial"/>
          <w:b/>
        </w:rPr>
        <w:t>τριγώνου</w:t>
      </w:r>
      <w:r w:rsidRPr="00832A0E">
        <w:rPr>
          <w:rFonts w:ascii="Arial" w:hAnsi="Arial" w:cs="Arial"/>
        </w:rPr>
        <w:t xml:space="preserve"> καθώς και τη </w:t>
      </w:r>
      <w:r w:rsidRPr="0072075A">
        <w:rPr>
          <w:rFonts w:ascii="Arial" w:hAnsi="Arial" w:cs="Arial"/>
          <w:b/>
        </w:rPr>
        <w:t>γωνία ω.</w:t>
      </w:r>
      <w:r w:rsidR="00933425" w:rsidRPr="00167BF3">
        <w:rPr>
          <w:rFonts w:ascii="Arial" w:hAnsi="Arial" w:cs="Arial"/>
        </w:rPr>
        <w:t xml:space="preserve"> </w:t>
      </w:r>
      <w:r w:rsidR="004B5CDE" w:rsidRPr="00167BF3">
        <w:rPr>
          <w:rFonts w:ascii="Arial" w:hAnsi="Arial" w:cs="Arial"/>
        </w:rPr>
        <w:t>Να δικαιολογήσετε τις απαντήσεις σας.</w:t>
      </w:r>
      <w:r w:rsidR="00933425" w:rsidRPr="00167BF3">
        <w:rPr>
          <w:rFonts w:ascii="Arial" w:hAnsi="Arial" w:cs="Arial"/>
        </w:rPr>
        <w:t xml:space="preserve"> (β.3)</w:t>
      </w:r>
    </w:p>
    <w:p w:rsidR="004B5CDE" w:rsidRDefault="004B5CDE" w:rsidP="004B5CDE">
      <w:pPr>
        <w:pStyle w:val="ListParagraph"/>
        <w:ind w:left="928"/>
        <w:rPr>
          <w:rFonts w:ascii="Arial" w:hAnsi="Arial" w:cs="Arial"/>
        </w:rPr>
      </w:pPr>
    </w:p>
    <w:p w:rsidR="004B5CDE" w:rsidRPr="004B5CDE" w:rsidRDefault="004B5CDE" w:rsidP="004B5CDE">
      <w:pPr>
        <w:pStyle w:val="ListParagraph"/>
        <w:ind w:left="928"/>
        <w:rPr>
          <w:rFonts w:ascii="Arial" w:hAnsi="Arial" w:cs="Arial"/>
        </w:rPr>
      </w:pPr>
      <w:r w:rsidRPr="00771029">
        <w:rPr>
          <w:noProof/>
          <w:lang w:eastAsia="el-GR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51485</wp:posOffset>
            </wp:positionH>
            <wp:positionV relativeFrom="paragraph">
              <wp:posOffset>20955</wp:posOffset>
            </wp:positionV>
            <wp:extent cx="2673985" cy="147574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3985" cy="1475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B5CDE" w:rsidRPr="00832A0E" w:rsidRDefault="004B5CDE" w:rsidP="00167BF3">
      <w:pPr>
        <w:pStyle w:val="ListParagraph"/>
        <w:rPr>
          <w:rFonts w:ascii="Arial" w:hAnsi="Arial" w:cs="Arial"/>
        </w:rPr>
      </w:pPr>
    </w:p>
    <w:p w:rsidR="00832A0E" w:rsidRPr="00832A0E" w:rsidRDefault="00832A0E" w:rsidP="00832A0E"/>
    <w:p w:rsidR="00942FFB" w:rsidRDefault="00942FFB" w:rsidP="00F74445"/>
    <w:p w:rsidR="00933425" w:rsidRDefault="00933425" w:rsidP="00F74445"/>
    <w:p w:rsidR="001A60FC" w:rsidRPr="001A60FC" w:rsidRDefault="001A60FC" w:rsidP="00AA2099">
      <w:pPr>
        <w:pStyle w:val="ListParagraph"/>
      </w:pPr>
    </w:p>
    <w:p w:rsidR="00933425" w:rsidRPr="00F8748C" w:rsidRDefault="001A60FC" w:rsidP="009334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1A60FC">
        <w:rPr>
          <w:rFonts w:ascii="Arial" w:hAnsi="Arial" w:cs="Arial"/>
        </w:rPr>
        <w:t xml:space="preserve">Να υπολογίσετε τις τιμές των </w:t>
      </w:r>
      <w:r w:rsidRPr="001A60FC">
        <w:rPr>
          <w:rFonts w:ascii="Arial" w:hAnsi="Arial" w:cs="Arial"/>
          <w:b/>
        </w:rPr>
        <w:t>χ και ψ</w:t>
      </w:r>
      <w:r w:rsidRPr="001A60FC">
        <w:rPr>
          <w:rFonts w:ascii="Arial" w:hAnsi="Arial" w:cs="Arial"/>
        </w:rPr>
        <w:t xml:space="preserve"> στο πιο κάτω σχήμα και να </w:t>
      </w:r>
      <w:r w:rsidRPr="001A60FC">
        <w:rPr>
          <w:rFonts w:ascii="Arial" w:hAnsi="Arial" w:cs="Arial"/>
          <w:b/>
        </w:rPr>
        <w:t>δικαιολογήσετε τις απαντήσεις σας</w:t>
      </w:r>
      <w:r w:rsidRPr="001A60FC">
        <w:rPr>
          <w:rFonts w:ascii="Arial" w:hAnsi="Arial" w:cs="Arial"/>
        </w:rPr>
        <w:t xml:space="preserve"> αν η ΑΕ είναι διάμεσος κα</w:t>
      </w:r>
      <w:r w:rsidR="00E062A5">
        <w:rPr>
          <w:rFonts w:ascii="Arial" w:hAnsi="Arial" w:cs="Arial"/>
        </w:rPr>
        <w:t>ι το ΒΔ ύψος του τριγώνου ΑΒΓ.</w:t>
      </w:r>
      <w:r w:rsidR="00933425" w:rsidRPr="00933425">
        <w:rPr>
          <w:rFonts w:ascii="Arial" w:hAnsi="Arial" w:cs="Arial"/>
        </w:rPr>
        <w:t xml:space="preserve"> </w:t>
      </w:r>
      <w:r w:rsidR="00933425">
        <w:rPr>
          <w:rFonts w:ascii="Arial" w:hAnsi="Arial" w:cs="Arial"/>
        </w:rPr>
        <w:t>(β.2</w:t>
      </w:r>
      <w:r w:rsidR="00933425" w:rsidRPr="00F8748C">
        <w:rPr>
          <w:rFonts w:ascii="Arial" w:hAnsi="Arial" w:cs="Arial"/>
        </w:rPr>
        <w:t>)</w:t>
      </w:r>
    </w:p>
    <w:p w:rsidR="00BD4CA2" w:rsidRDefault="00BD4CA2" w:rsidP="00933425">
      <w:pPr>
        <w:pStyle w:val="ListParagraph"/>
        <w:ind w:left="928"/>
        <w:rPr>
          <w:rFonts w:ascii="Arial" w:hAnsi="Arial" w:cs="Arial"/>
        </w:rPr>
      </w:pPr>
    </w:p>
    <w:p w:rsidR="001A60FC" w:rsidRPr="001A60FC" w:rsidRDefault="001A60FC" w:rsidP="00BD4CA2">
      <w:pPr>
        <w:pStyle w:val="ListParagraph"/>
        <w:spacing w:after="0" w:line="240" w:lineRule="auto"/>
        <w:ind w:left="928"/>
        <w:jc w:val="both"/>
        <w:rPr>
          <w:rFonts w:ascii="Arial" w:hAnsi="Arial" w:cs="Arial"/>
        </w:rPr>
      </w:pPr>
    </w:p>
    <w:p w:rsidR="001A60FC" w:rsidRPr="001A60FC" w:rsidRDefault="001A60FC" w:rsidP="001A60FC">
      <w:pPr>
        <w:pStyle w:val="ListParagraph"/>
        <w:rPr>
          <w:rFonts w:ascii="Arial" w:hAnsi="Arial" w:cs="Arial"/>
        </w:rPr>
      </w:pPr>
      <w:r w:rsidRPr="001A60FC">
        <w:rPr>
          <w:noProof/>
          <w:lang w:eastAsia="el-GR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19710</wp:posOffset>
            </wp:positionH>
            <wp:positionV relativeFrom="paragraph">
              <wp:posOffset>78740</wp:posOffset>
            </wp:positionV>
            <wp:extent cx="2746375" cy="1940560"/>
            <wp:effectExtent l="0" t="0" r="0" b="254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6375" cy="1940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A60FC" w:rsidRDefault="001A60FC" w:rsidP="001A60FC"/>
    <w:p w:rsidR="001A60FC" w:rsidRDefault="001A60FC" w:rsidP="001A60FC"/>
    <w:p w:rsidR="001A60FC" w:rsidRDefault="001A60FC" w:rsidP="001A60FC"/>
    <w:p w:rsidR="001A60FC" w:rsidRDefault="001A60FC" w:rsidP="001A60FC"/>
    <w:p w:rsidR="00167BF3" w:rsidRDefault="00167BF3" w:rsidP="00167BF3">
      <w:pPr>
        <w:rPr>
          <w:rFonts w:ascii="Arial" w:hAnsi="Arial" w:cs="Arial"/>
        </w:rPr>
      </w:pPr>
    </w:p>
    <w:p w:rsidR="00167BF3" w:rsidRDefault="00167BF3" w:rsidP="00167BF3">
      <w:pPr>
        <w:rPr>
          <w:rFonts w:ascii="Arial" w:hAnsi="Arial" w:cs="Arial"/>
        </w:rPr>
      </w:pPr>
    </w:p>
    <w:p w:rsidR="00167BF3" w:rsidRDefault="00167BF3" w:rsidP="00167BF3">
      <w:pPr>
        <w:rPr>
          <w:rFonts w:ascii="Arial" w:hAnsi="Arial" w:cs="Arial"/>
        </w:rPr>
      </w:pPr>
    </w:p>
    <w:p w:rsidR="002A7119" w:rsidRPr="00785B5B" w:rsidRDefault="00785B5B" w:rsidP="00167BF3">
      <w:pPr>
        <w:pStyle w:val="ListParagraph"/>
        <w:numPr>
          <w:ilvl w:val="0"/>
          <w:numId w:val="3"/>
        </w:numPr>
      </w:pPr>
      <w:r w:rsidRPr="00167BF3">
        <w:rPr>
          <w:rFonts w:ascii="Arial" w:hAnsi="Arial" w:cs="Arial"/>
        </w:rPr>
        <w:t xml:space="preserve">Στο πιο κάτω σχήμα </w:t>
      </w:r>
      <w:r w:rsidRPr="00785B5B">
        <w:rPr>
          <w:position w:val="-12"/>
        </w:rPr>
        <w:object w:dxaOrig="660" w:dyaOrig="360">
          <v:shape id="_x0000_i1026" type="#_x0000_t75" style="width:33.3pt;height:18.35pt" o:ole="">
            <v:imagedata r:id="rId18" o:title=""/>
          </v:shape>
          <o:OLEObject Type="Embed" ProgID="Equation.DSMT4" ShapeID="_x0000_i1026" DrawAspect="Content" ObjectID="_1438591393" r:id="rId19"/>
        </w:object>
      </w:r>
      <w:r w:rsidRPr="00167BF3">
        <w:rPr>
          <w:rFonts w:ascii="Arial" w:hAnsi="Arial" w:cs="Arial"/>
        </w:rPr>
        <w:t xml:space="preserve"> και ΑΔ διχοτόμος της γωνίας ΒΑΓ.</w:t>
      </w:r>
    </w:p>
    <w:p w:rsidR="00167BF3" w:rsidRDefault="00167BF3" w:rsidP="00167BF3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w:r w:rsidR="00785B5B" w:rsidRPr="00167BF3">
        <w:rPr>
          <w:rFonts w:ascii="Arial" w:hAnsi="Arial" w:cs="Arial"/>
        </w:rPr>
        <w:t>α)</w:t>
      </w:r>
      <w:r>
        <w:rPr>
          <w:rFonts w:ascii="Arial" w:hAnsi="Arial" w:cs="Arial"/>
        </w:rPr>
        <w:t xml:space="preserve">   </w:t>
      </w:r>
      <w:r w:rsidR="00785B5B" w:rsidRPr="00167BF3">
        <w:rPr>
          <w:rFonts w:ascii="Arial" w:hAnsi="Arial" w:cs="Arial"/>
        </w:rPr>
        <w:t xml:space="preserve"> να υπολογίσετε τις γωνίες φ,χ,ψ,ω</w:t>
      </w:r>
      <w:r w:rsidR="00B4788F">
        <w:rPr>
          <w:rFonts w:ascii="Arial" w:hAnsi="Arial" w:cs="Arial"/>
        </w:rPr>
        <w:t xml:space="preserve"> </w:t>
      </w:r>
      <w:r w:rsidR="008906FD" w:rsidRPr="00167BF3">
        <w:rPr>
          <w:rFonts w:ascii="Arial" w:hAnsi="Arial" w:cs="Arial"/>
        </w:rPr>
        <w:t>(β.</w:t>
      </w:r>
      <w:r w:rsidR="00225066">
        <w:rPr>
          <w:rFonts w:ascii="Arial" w:hAnsi="Arial" w:cs="Arial"/>
        </w:rPr>
        <w:t>4</w:t>
      </w:r>
      <w:r w:rsidR="008906FD" w:rsidRPr="00167BF3">
        <w:rPr>
          <w:rFonts w:ascii="Arial" w:hAnsi="Arial" w:cs="Arial"/>
        </w:rPr>
        <w:t>)</w:t>
      </w:r>
    </w:p>
    <w:p w:rsidR="00B4788F" w:rsidRDefault="00B4788F" w:rsidP="00B4788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</w:t>
      </w:r>
      <w:r w:rsidR="00167BF3" w:rsidRPr="00B4788F">
        <w:rPr>
          <w:rFonts w:ascii="Arial" w:hAnsi="Arial" w:cs="Arial"/>
        </w:rPr>
        <w:t xml:space="preserve">        </w:t>
      </w:r>
      <w:r w:rsidR="00785B5B" w:rsidRPr="00B4788F">
        <w:rPr>
          <w:rFonts w:ascii="Arial" w:hAnsi="Arial" w:cs="Arial"/>
        </w:rPr>
        <w:t xml:space="preserve">β) </w:t>
      </w:r>
      <w:r w:rsidR="003A69FC" w:rsidRPr="00B4788F">
        <w:rPr>
          <w:rFonts w:ascii="Arial" w:hAnsi="Arial" w:cs="Arial"/>
        </w:rPr>
        <w:t>να βρείτε το είδος του τριγώνου ΑΓΔ ως προς τις πλευρές του</w:t>
      </w:r>
      <w:r w:rsidRPr="00B4788F">
        <w:rPr>
          <w:rFonts w:ascii="Arial" w:hAnsi="Arial" w:cs="Arial"/>
        </w:rPr>
        <w:t>(β.</w:t>
      </w:r>
      <w:r>
        <w:rPr>
          <w:rFonts w:ascii="Arial" w:hAnsi="Arial" w:cs="Arial"/>
        </w:rPr>
        <w:t>0.5</w:t>
      </w:r>
      <w:r w:rsidRPr="00B4788F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   </w:t>
      </w:r>
      <w:r w:rsidR="00167BF3" w:rsidRPr="00B4788F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                  </w:t>
      </w:r>
    </w:p>
    <w:p w:rsidR="00BD4CA2" w:rsidRPr="00B4788F" w:rsidRDefault="00B4788F" w:rsidP="00B4788F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</w:t>
      </w:r>
      <w:r w:rsidR="00BD4CA2" w:rsidRPr="00B4788F">
        <w:rPr>
          <w:rFonts w:ascii="Arial" w:hAnsi="Arial" w:cs="Arial"/>
        </w:rPr>
        <w:t>Να δικαιολογήσετε τις απαντήσεις σας.</w:t>
      </w:r>
    </w:p>
    <w:p w:rsidR="00BD4CA2" w:rsidRDefault="00912D75" w:rsidP="00785B5B">
      <w:pPr>
        <w:pStyle w:val="ListParagraph"/>
        <w:ind w:left="928"/>
      </w:pPr>
      <w:r w:rsidRPr="002A7119">
        <w:rPr>
          <w:noProof/>
          <w:lang w:eastAsia="el-GR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02895</wp:posOffset>
            </wp:positionH>
            <wp:positionV relativeFrom="paragraph">
              <wp:posOffset>13335</wp:posOffset>
            </wp:positionV>
            <wp:extent cx="3306445" cy="2096135"/>
            <wp:effectExtent l="0" t="0" r="825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6445" cy="20961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A7119" w:rsidRDefault="002A7119" w:rsidP="005C12A1">
      <w:pPr>
        <w:pStyle w:val="ListParagraph"/>
      </w:pPr>
    </w:p>
    <w:p w:rsidR="002A7119" w:rsidRDefault="002A7119" w:rsidP="005C12A1">
      <w:pPr>
        <w:pStyle w:val="ListParagraph"/>
      </w:pPr>
    </w:p>
    <w:p w:rsidR="005C12A1" w:rsidRDefault="005C12A1" w:rsidP="005C12A1">
      <w:pPr>
        <w:pStyle w:val="ListParagraph"/>
      </w:pPr>
    </w:p>
    <w:p w:rsidR="005C12A1" w:rsidRDefault="005C12A1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3A69FC" w:rsidRDefault="003A69FC" w:rsidP="005C12A1">
      <w:pPr>
        <w:pStyle w:val="ListParagraph"/>
      </w:pPr>
    </w:p>
    <w:p w:rsidR="005D5C54" w:rsidRDefault="005D5C54" w:rsidP="005C12A1">
      <w:pPr>
        <w:pStyle w:val="ListParagraph"/>
      </w:pPr>
    </w:p>
    <w:p w:rsidR="005D5C54" w:rsidRDefault="005D5C54" w:rsidP="005C12A1">
      <w:pPr>
        <w:pStyle w:val="ListParagraph"/>
      </w:pPr>
    </w:p>
    <w:p w:rsidR="003A69FC" w:rsidRPr="006756E3" w:rsidRDefault="003A69FC" w:rsidP="00742850"/>
    <w:sectPr w:rsidR="003A69FC" w:rsidRPr="006756E3" w:rsidSect="002F012E">
      <w:footerReference w:type="default" r:id="rId2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6381" w:rsidRDefault="00696381" w:rsidP="007306BE">
      <w:pPr>
        <w:spacing w:after="0" w:line="240" w:lineRule="auto"/>
      </w:pPr>
      <w:r>
        <w:separator/>
      </w:r>
    </w:p>
  </w:endnote>
  <w:endnote w:type="continuationSeparator" w:id="0">
    <w:p w:rsidR="00696381" w:rsidRDefault="00696381" w:rsidP="007306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2008081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306BE" w:rsidRDefault="002F012E">
        <w:pPr>
          <w:pStyle w:val="Footer"/>
          <w:jc w:val="center"/>
        </w:pPr>
        <w:r>
          <w:fldChar w:fldCharType="begin"/>
        </w:r>
        <w:r w:rsidR="007306BE">
          <w:instrText xml:space="preserve"> PAGE   \* MERGEFORMAT </w:instrText>
        </w:r>
        <w:r>
          <w:fldChar w:fldCharType="separate"/>
        </w:r>
        <w:r w:rsidR="00AA4C9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306BE" w:rsidRDefault="007306B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6381" w:rsidRDefault="00696381" w:rsidP="007306BE">
      <w:pPr>
        <w:spacing w:after="0" w:line="240" w:lineRule="auto"/>
      </w:pPr>
      <w:r>
        <w:separator/>
      </w:r>
    </w:p>
  </w:footnote>
  <w:footnote w:type="continuationSeparator" w:id="0">
    <w:p w:rsidR="00696381" w:rsidRDefault="00696381" w:rsidP="007306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414E1C"/>
    <w:multiLevelType w:val="hybridMultilevel"/>
    <w:tmpl w:val="E19E001A"/>
    <w:lvl w:ilvl="0" w:tplc="47447672">
      <w:start w:val="2"/>
      <w:numFmt w:val="decimal"/>
      <w:lvlText w:val="%1."/>
      <w:lvlJc w:val="left"/>
      <w:pPr>
        <w:ind w:left="928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67703B"/>
    <w:multiLevelType w:val="hybridMultilevel"/>
    <w:tmpl w:val="5ADADFF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705648"/>
    <w:multiLevelType w:val="hybridMultilevel"/>
    <w:tmpl w:val="94F85D7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752320"/>
    <w:multiLevelType w:val="hybridMultilevel"/>
    <w:tmpl w:val="CE8A12D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787471"/>
    <w:multiLevelType w:val="hybridMultilevel"/>
    <w:tmpl w:val="930EE5B4"/>
    <w:lvl w:ilvl="0" w:tplc="384E890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360451"/>
    <w:rsid w:val="000444C1"/>
    <w:rsid w:val="000963BA"/>
    <w:rsid w:val="000B6988"/>
    <w:rsid w:val="00154DFE"/>
    <w:rsid w:val="00167BF3"/>
    <w:rsid w:val="001A60FC"/>
    <w:rsid w:val="001D407E"/>
    <w:rsid w:val="001E3081"/>
    <w:rsid w:val="00225066"/>
    <w:rsid w:val="00281210"/>
    <w:rsid w:val="002A7119"/>
    <w:rsid w:val="002F012E"/>
    <w:rsid w:val="00336424"/>
    <w:rsid w:val="00360451"/>
    <w:rsid w:val="003A69FC"/>
    <w:rsid w:val="00412BE1"/>
    <w:rsid w:val="004242A1"/>
    <w:rsid w:val="00494F55"/>
    <w:rsid w:val="00495314"/>
    <w:rsid w:val="004B5CDE"/>
    <w:rsid w:val="004F058D"/>
    <w:rsid w:val="00511FBE"/>
    <w:rsid w:val="005B4F60"/>
    <w:rsid w:val="005C12A1"/>
    <w:rsid w:val="005D5C54"/>
    <w:rsid w:val="005F4673"/>
    <w:rsid w:val="006756E3"/>
    <w:rsid w:val="00696381"/>
    <w:rsid w:val="0072075A"/>
    <w:rsid w:val="0072367B"/>
    <w:rsid w:val="007306BE"/>
    <w:rsid w:val="00742850"/>
    <w:rsid w:val="00771029"/>
    <w:rsid w:val="00785B5B"/>
    <w:rsid w:val="007A60C8"/>
    <w:rsid w:val="00832A0E"/>
    <w:rsid w:val="008906FD"/>
    <w:rsid w:val="00912D75"/>
    <w:rsid w:val="0092002B"/>
    <w:rsid w:val="00933425"/>
    <w:rsid w:val="00942FFB"/>
    <w:rsid w:val="00A00F74"/>
    <w:rsid w:val="00A04C87"/>
    <w:rsid w:val="00A44418"/>
    <w:rsid w:val="00AA2099"/>
    <w:rsid w:val="00AA4C95"/>
    <w:rsid w:val="00AE56E9"/>
    <w:rsid w:val="00B4788F"/>
    <w:rsid w:val="00BD4CA2"/>
    <w:rsid w:val="00BE0835"/>
    <w:rsid w:val="00BF1B31"/>
    <w:rsid w:val="00C23F95"/>
    <w:rsid w:val="00CA0A6A"/>
    <w:rsid w:val="00CD53B2"/>
    <w:rsid w:val="00CF0D41"/>
    <w:rsid w:val="00D476FD"/>
    <w:rsid w:val="00D929BC"/>
    <w:rsid w:val="00DA3633"/>
    <w:rsid w:val="00E0531F"/>
    <w:rsid w:val="00E062A5"/>
    <w:rsid w:val="00E45AFF"/>
    <w:rsid w:val="00E70527"/>
    <w:rsid w:val="00EA4074"/>
    <w:rsid w:val="00EF6558"/>
    <w:rsid w:val="00F01479"/>
    <w:rsid w:val="00F74445"/>
    <w:rsid w:val="00F874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012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40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07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23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874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6BE"/>
  </w:style>
  <w:style w:type="paragraph" w:styleId="Footer">
    <w:name w:val="footer"/>
    <w:basedOn w:val="Normal"/>
    <w:link w:val="Foot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6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A40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407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23F9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874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06BE"/>
  </w:style>
  <w:style w:type="paragraph" w:styleId="Footer">
    <w:name w:val="footer"/>
    <w:basedOn w:val="Normal"/>
    <w:link w:val="FooterChar"/>
    <w:uiPriority w:val="99"/>
    <w:unhideWhenUsed/>
    <w:rsid w:val="007306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06B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697130-5326-4A82-A4A8-AA2D02350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81</Words>
  <Characters>151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3-04-16T18:30:00Z</cp:lastPrinted>
  <dcterms:created xsi:type="dcterms:W3CDTF">2013-05-12T15:41:00Z</dcterms:created>
  <dcterms:modified xsi:type="dcterms:W3CDTF">2013-08-2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